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766B77" w14:textId="515E0EF1" w:rsidR="00A33289" w:rsidRDefault="00952FE4" w:rsidP="00CF155B">
      <w:pPr>
        <w:pStyle w:val="Heading2"/>
      </w:pPr>
      <w:r w:rsidRPr="00952FE4">
        <w:t>Q1</w:t>
      </w:r>
    </w:p>
    <w:p w14:paraId="75E69993" w14:textId="168988DE" w:rsidR="00952FE4" w:rsidRPr="00952FE4" w:rsidRDefault="00952FE4">
      <w:pPr>
        <w:rPr>
          <w:rFonts w:ascii="Times New Roman" w:hAnsi="Times New Roman" w:cs="Times New Roman"/>
          <w:sz w:val="24"/>
        </w:rPr>
      </w:pPr>
      <w:r w:rsidRPr="00952FE4">
        <w:rPr>
          <w:rFonts w:ascii="Times New Roman" w:hAnsi="Times New Roman" w:cs="Times New Roman" w:hint="eastAsia"/>
          <w:sz w:val="24"/>
        </w:rPr>
        <w:t>P</w:t>
      </w:r>
      <w:r w:rsidRPr="00952FE4">
        <w:rPr>
          <w:rFonts w:ascii="Times New Roman" w:hAnsi="Times New Roman" w:cs="Times New Roman"/>
          <w:sz w:val="24"/>
        </w:rPr>
        <w:t>seudocode</w:t>
      </w:r>
      <w:r w:rsidRPr="00952FE4">
        <w:rPr>
          <w:rFonts w:ascii="Times New Roman" w:hAnsi="Times New Roman" w:cs="Times New Roman" w:hint="eastAsia"/>
          <w:sz w:val="24"/>
        </w:rPr>
        <w:t>:</w:t>
      </w:r>
    </w:p>
    <w:bookmarkStart w:id="0" w:name="_GoBack"/>
    <w:bookmarkStart w:id="1" w:name="_MON_1602853751"/>
    <w:bookmarkEnd w:id="1"/>
    <w:p w14:paraId="35546AFD" w14:textId="7BF59612" w:rsidR="00952FE4" w:rsidRDefault="00155774">
      <w:pPr>
        <w:rPr>
          <w:rFonts w:ascii="Times New Roman" w:hAnsi="Times New Roman" w:cs="Times New Roman" w:hint="eastAsia"/>
        </w:rPr>
      </w:pPr>
      <w:r w:rsidRPr="00CF155B">
        <w:rPr>
          <w:rFonts w:ascii="Times New Roman" w:hAnsi="Times New Roman" w:cs="Times New Roman"/>
          <w:sz w:val="20"/>
        </w:rPr>
        <w:object w:dxaOrig="8306" w:dyaOrig="11095" w14:anchorId="5B95CD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5" type="#_x0000_t75" style="width:415.5pt;height:555pt" o:ole="">
            <v:imagedata r:id="rId4" o:title=""/>
          </v:shape>
          <o:OLEObject Type="Embed" ProgID="Word.OpenDocumentText.12" ShapeID="_x0000_i1125" DrawAspect="Content" ObjectID="_1602869069" r:id="rId5"/>
        </w:object>
      </w:r>
      <w:bookmarkEnd w:id="0"/>
    </w:p>
    <w:p w14:paraId="07C18EBF" w14:textId="77777777" w:rsidR="008C3418" w:rsidRDefault="008C3418">
      <w:pPr>
        <w:widowControl/>
        <w:jc w:val="left"/>
        <w:rPr>
          <w:rFonts w:ascii="Times New Roman" w:hAnsi="Times New Roman" w:cs="Times New Roman"/>
          <w:sz w:val="18"/>
        </w:rPr>
      </w:pPr>
    </w:p>
    <w:p w14:paraId="57B5D9B0" w14:textId="007AF2CF" w:rsidR="00CF155B" w:rsidRDefault="00CF155B">
      <w:pPr>
        <w:widowControl/>
        <w:jc w:val="left"/>
        <w:rPr>
          <w:rFonts w:ascii="Times New Roman" w:hAnsi="Times New Roman" w:cs="Times New Roman"/>
          <w:sz w:val="18"/>
        </w:rPr>
      </w:pPr>
      <w:r>
        <w:rPr>
          <w:rFonts w:ascii="Times New Roman" w:hAnsi="Times New Roman" w:cs="Times New Roman"/>
          <w:sz w:val="18"/>
        </w:rPr>
        <w:br w:type="page"/>
      </w:r>
    </w:p>
    <w:p w14:paraId="31BC54E9" w14:textId="35893FAC" w:rsidR="00952FE4" w:rsidRDefault="00CF155B" w:rsidP="00CF155B">
      <w:pPr>
        <w:pStyle w:val="Heading2"/>
      </w:pPr>
      <w:r>
        <w:rPr>
          <w:rFonts w:hint="eastAsia"/>
        </w:rPr>
        <w:lastRenderedPageBreak/>
        <w:t>Q</w:t>
      </w:r>
      <w:r>
        <w:t>2</w:t>
      </w:r>
    </w:p>
    <w:p w14:paraId="5AF084CB" w14:textId="77777777" w:rsidR="00CF155B" w:rsidRPr="00CF155B" w:rsidRDefault="00CF155B" w:rsidP="00CF155B">
      <w:pPr>
        <w:rPr>
          <w:rFonts w:ascii="Times New Roman" w:hAnsi="Times New Roman" w:cs="Times New Roman"/>
        </w:rPr>
      </w:pPr>
      <w:proofErr w:type="spellStart"/>
      <w:r w:rsidRPr="00CF155B">
        <w:rPr>
          <w:rFonts w:ascii="Times New Roman" w:hAnsi="Times New Roman" w:cs="Times New Roman"/>
        </w:rPr>
        <w:t>docA</w:t>
      </w:r>
      <w:proofErr w:type="spellEnd"/>
      <w:r w:rsidRPr="00CF155B">
        <w:rPr>
          <w:rFonts w:ascii="Times New Roman" w:hAnsi="Times New Roman" w:cs="Times New Roman"/>
        </w:rPr>
        <w:t>: "the sky is blue the sun is bright"</w:t>
      </w:r>
    </w:p>
    <w:p w14:paraId="681FFD6D" w14:textId="5B5C360A" w:rsidR="00CF155B" w:rsidRDefault="00CF155B" w:rsidP="00CF155B">
      <w:pPr>
        <w:rPr>
          <w:rFonts w:ascii="Times New Roman" w:hAnsi="Times New Roman" w:cs="Times New Roman"/>
        </w:rPr>
      </w:pPr>
      <w:proofErr w:type="spellStart"/>
      <w:r w:rsidRPr="00CF155B">
        <w:rPr>
          <w:rFonts w:ascii="Times New Roman" w:hAnsi="Times New Roman" w:cs="Times New Roman"/>
        </w:rPr>
        <w:t>docB</w:t>
      </w:r>
      <w:proofErr w:type="spellEnd"/>
      <w:r w:rsidRPr="00CF155B">
        <w:rPr>
          <w:rFonts w:ascii="Times New Roman" w:hAnsi="Times New Roman" w:cs="Times New Roman"/>
        </w:rPr>
        <w:t>: "the sun in the sky is bright"</w:t>
      </w:r>
    </w:p>
    <w:p w14:paraId="7B92143E" w14:textId="2E1F7CF8" w:rsidR="00CF155B" w:rsidRDefault="00CF155B" w:rsidP="00CF155B">
      <w:pPr>
        <w:rPr>
          <w:rFonts w:ascii="Times New Roman" w:hAnsi="Times New Roman" w:cs="Times New Roman"/>
        </w:rPr>
      </w:pPr>
    </w:p>
    <w:p w14:paraId="090A060C" w14:textId="7F38C931" w:rsidR="00CF155B" w:rsidRDefault="00CF155B" w:rsidP="00CF155B">
      <w:pPr>
        <w:pStyle w:val="Heading3"/>
      </w:pPr>
      <w:r>
        <w:rPr>
          <w:rFonts w:hint="eastAsia"/>
        </w:rPr>
        <w:t>(</w:t>
      </w:r>
      <w:proofErr w:type="spellStart"/>
      <w:r>
        <w:t>i</w:t>
      </w:r>
      <w:proofErr w:type="spellEnd"/>
      <w:r>
        <w:t>)</w:t>
      </w:r>
    </w:p>
    <w:p w14:paraId="408B54D6" w14:textId="357E473F" w:rsidR="00CF155B" w:rsidRDefault="00CF155B" w:rsidP="00CF155B">
      <w:r>
        <w:t xml:space="preserve">2-shinggles </w:t>
      </w:r>
    </w:p>
    <w:bookmarkStart w:id="2" w:name="_MON_1602854105"/>
    <w:bookmarkEnd w:id="2"/>
    <w:p w14:paraId="48800E75" w14:textId="067FE4BB" w:rsidR="00CF155B" w:rsidRDefault="00CF155B" w:rsidP="00CF155B">
      <w:r>
        <w:object w:dxaOrig="8306" w:dyaOrig="922" w14:anchorId="27ADFB5D">
          <v:shape id="_x0000_i1038" type="#_x0000_t75" style="width:415.5pt;height:46pt" o:ole="">
            <v:imagedata r:id="rId6" o:title=""/>
          </v:shape>
          <o:OLEObject Type="Embed" ProgID="Word.OpenDocumentText.12" ShapeID="_x0000_i1038" DrawAspect="Content" ObjectID="_1602869070" r:id="rId7"/>
        </w:object>
      </w:r>
    </w:p>
    <w:bookmarkStart w:id="3" w:name="_MON_1602854672"/>
    <w:bookmarkEnd w:id="3"/>
    <w:p w14:paraId="4DCBE1E8" w14:textId="4F496979" w:rsidR="00CF155B" w:rsidRDefault="0072432B" w:rsidP="00CF155B">
      <w:r>
        <w:object w:dxaOrig="8306" w:dyaOrig="5297" w14:anchorId="31AD084B">
          <v:shape id="_x0000_i1049" type="#_x0000_t75" style="width:415.5pt;height:265pt" o:ole="">
            <v:imagedata r:id="rId8" o:title=""/>
          </v:shape>
          <o:OLEObject Type="Embed" ProgID="Word.OpenDocumentText.12" ShapeID="_x0000_i1049" DrawAspect="Content" ObjectID="_1602869071" r:id="rId9"/>
        </w:object>
      </w:r>
    </w:p>
    <w:p w14:paraId="7E56329C" w14:textId="012F0080" w:rsidR="00CF155B" w:rsidRDefault="0072432B" w:rsidP="00CF155B">
      <w:pPr>
        <w:rPr>
          <w:rFonts w:ascii="Times New Roman" w:hAnsi="Times New Roman" w:cs="Times New Roman"/>
        </w:rPr>
      </w:pPr>
      <w:r w:rsidRPr="0072432B">
        <w:rPr>
          <w:rFonts w:ascii="Times New Roman" w:hAnsi="Times New Roman" w:cs="Times New Roman"/>
        </w:rPr>
        <w:t>Jaccard similarity</w:t>
      </w:r>
    </w:p>
    <w:p w14:paraId="0332EBA5" w14:textId="1BA65A81" w:rsidR="0072432B" w:rsidRDefault="0072432B" w:rsidP="0072432B">
      <w:pPr>
        <w:pStyle w:val="MTDisplayEquation"/>
      </w:pPr>
      <w:r>
        <w:tab/>
      </w:r>
      <w:r w:rsidRPr="0072432B">
        <w:rPr>
          <w:position w:val="-28"/>
        </w:rPr>
        <w:object w:dxaOrig="4099" w:dyaOrig="660" w14:anchorId="5772D094">
          <v:shape id="_x0000_i1052" type="#_x0000_t75" style="width:205pt;height:33pt" o:ole="">
            <v:imagedata r:id="rId10" o:title=""/>
          </v:shape>
          <o:OLEObject Type="Embed" ProgID="Equation.DSMT4" ShapeID="_x0000_i1052" DrawAspect="Content" ObjectID="_1602869072" r:id="rId11"/>
        </w:object>
      </w:r>
      <w:r>
        <w:t xml:space="preserve"> </w:t>
      </w:r>
    </w:p>
    <w:p w14:paraId="57EABBB0" w14:textId="0C872382" w:rsidR="0072432B" w:rsidRDefault="0072432B">
      <w:pPr>
        <w:widowControl/>
        <w:jc w:val="left"/>
      </w:pPr>
      <w:r>
        <w:br w:type="page"/>
      </w:r>
    </w:p>
    <w:p w14:paraId="769EF38E" w14:textId="598C98DF" w:rsidR="0072432B" w:rsidRPr="0072432B" w:rsidRDefault="0072432B" w:rsidP="0072432B">
      <w:pPr>
        <w:pStyle w:val="Heading3"/>
        <w:rPr>
          <w:rFonts w:hint="eastAsia"/>
        </w:rPr>
      </w:pPr>
      <w:r>
        <w:rPr>
          <w:rFonts w:hint="eastAsia"/>
        </w:rPr>
        <w:lastRenderedPageBreak/>
        <w:t>(</w:t>
      </w:r>
      <w:r>
        <w:t>i</w:t>
      </w:r>
      <w:r>
        <w:t>i</w:t>
      </w:r>
      <w:r>
        <w:t>)</w:t>
      </w:r>
    </w:p>
    <w:p w14:paraId="6EEA3D12" w14:textId="1C0059D5" w:rsidR="0072432B" w:rsidRDefault="0072432B" w:rsidP="00CF15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ince the hash function is given:</w:t>
      </w:r>
    </w:p>
    <w:p w14:paraId="5482F7FA" w14:textId="6606DF3A" w:rsidR="0072432B" w:rsidRDefault="0072432B" w:rsidP="0072432B">
      <w:pPr>
        <w:pStyle w:val="MTDisplayEquation"/>
        <w:rPr>
          <w:rFonts w:hint="eastAsia"/>
        </w:rPr>
      </w:pPr>
      <w:r>
        <w:tab/>
      </w:r>
      <w:r w:rsidRPr="0072432B">
        <w:rPr>
          <w:position w:val="-12"/>
        </w:rPr>
        <w:object w:dxaOrig="2280" w:dyaOrig="360" w14:anchorId="0528B9E5">
          <v:shape id="_x0000_i1055" type="#_x0000_t75" style="width:114pt;height:18pt" o:ole="">
            <v:imagedata r:id="rId12" o:title=""/>
          </v:shape>
          <o:OLEObject Type="Embed" ProgID="Equation.DSMT4" ShapeID="_x0000_i1055" DrawAspect="Content" ObjectID="_1602869073" r:id="rId13"/>
        </w:object>
      </w:r>
      <w:r>
        <w:t xml:space="preserve"> </w:t>
      </w:r>
    </w:p>
    <w:p w14:paraId="4781B04B" w14:textId="4D91EC91" w:rsidR="0072432B" w:rsidRDefault="0072432B" w:rsidP="00CF15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e input matrix with bit vectors and corresponding hash value is:</w:t>
      </w:r>
    </w:p>
    <w:p w14:paraId="722D5CCD" w14:textId="77777777" w:rsidR="008C3418" w:rsidRDefault="008C3418" w:rsidP="00CF155B">
      <w:pPr>
        <w:rPr>
          <w:rFonts w:ascii="Times New Roman" w:hAnsi="Times New Roman" w:cs="Times New Roman" w:hint="eastAsia"/>
        </w:rPr>
      </w:pPr>
    </w:p>
    <w:bookmarkStart w:id="4" w:name="_MON_1602855206"/>
    <w:bookmarkEnd w:id="4"/>
    <w:p w14:paraId="320B8A01" w14:textId="4EA3CB62" w:rsidR="0072432B" w:rsidRDefault="008C3418" w:rsidP="008C341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8306" w:dyaOrig="5414" w14:anchorId="666214E1">
          <v:shape id="_x0000_i1062" type="#_x0000_t75" style="width:436pt;height:284pt" o:ole="">
            <v:imagedata r:id="rId14" o:title=""/>
          </v:shape>
          <o:OLEObject Type="Embed" ProgID="Word.OpenDocumentText.12" ShapeID="_x0000_i1062" DrawAspect="Content" ObjectID="_1602869074" r:id="rId15"/>
        </w:object>
      </w:r>
    </w:p>
    <w:p w14:paraId="7EF2BAD9" w14:textId="4219A849" w:rsidR="008C3418" w:rsidRDefault="008C3418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5F2DA931" w14:textId="0821FCA1" w:rsidR="0072432B" w:rsidRDefault="00590221" w:rsidP="00CF15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S</w:t>
      </w:r>
      <w:r>
        <w:rPr>
          <w:rFonts w:ascii="Times New Roman" w:hAnsi="Times New Roman" w:cs="Times New Roman"/>
        </w:rPr>
        <w:t>ignature matrix can be derived from following steps:</w:t>
      </w:r>
    </w:p>
    <w:p w14:paraId="1AE56B6E" w14:textId="77777777" w:rsidR="008C3418" w:rsidRDefault="008C3418" w:rsidP="00CF155B">
      <w:pPr>
        <w:rPr>
          <w:rFonts w:ascii="Times New Roman" w:hAnsi="Times New Roman" w:cs="Times New Roman" w:hint="eastAsia"/>
        </w:rPr>
      </w:pPr>
    </w:p>
    <w:bookmarkStart w:id="5" w:name="_MON_1602855356"/>
    <w:bookmarkEnd w:id="5"/>
    <w:p w14:paraId="55229EEB" w14:textId="5ED763F1" w:rsidR="00590221" w:rsidRDefault="008C3418" w:rsidP="008C341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8306" w:dyaOrig="11002" w14:anchorId="277E0A59">
          <v:shape id="_x0000_i1093" type="#_x0000_t75" style="width:341pt;height:451.5pt" o:ole="">
            <v:imagedata r:id="rId16" o:title=""/>
          </v:shape>
          <o:OLEObject Type="Embed" ProgID="Word.OpenDocumentText.12" ShapeID="_x0000_i1093" DrawAspect="Content" ObjectID="_1602869075" r:id="rId17"/>
        </w:object>
      </w:r>
    </w:p>
    <w:p w14:paraId="66D3E510" w14:textId="6A0788ED" w:rsidR="00590221" w:rsidRDefault="00590221" w:rsidP="00CF155B">
      <w:pPr>
        <w:rPr>
          <w:rFonts w:ascii="Times New Roman" w:hAnsi="Times New Roman" w:cs="Times New Roman"/>
        </w:rPr>
      </w:pPr>
    </w:p>
    <w:p w14:paraId="3E1CDE70" w14:textId="579F3F39" w:rsidR="00590221" w:rsidRDefault="008C3418" w:rsidP="00CF15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H</w:t>
      </w:r>
      <w:r>
        <w:rPr>
          <w:rFonts w:ascii="Times New Roman" w:hAnsi="Times New Roman" w:cs="Times New Roman"/>
        </w:rPr>
        <w:t xml:space="preserve">ence, the signature matrix is </w:t>
      </w:r>
    </w:p>
    <w:p w14:paraId="13495CD4" w14:textId="77777777" w:rsidR="008C3418" w:rsidRDefault="008C3418" w:rsidP="00CF155B">
      <w:pPr>
        <w:rPr>
          <w:rFonts w:ascii="Times New Roman" w:hAnsi="Times New Roman" w:cs="Times New Roman" w:hint="eastAsia"/>
        </w:rPr>
      </w:pPr>
    </w:p>
    <w:bookmarkStart w:id="6" w:name="_MON_1602856366"/>
    <w:bookmarkEnd w:id="6"/>
    <w:p w14:paraId="5B83F469" w14:textId="36257FA9" w:rsidR="008C3418" w:rsidRPr="0072432B" w:rsidRDefault="008C3418" w:rsidP="00CF155B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object w:dxaOrig="8306" w:dyaOrig="1791" w14:anchorId="2CE5113E">
          <v:shape id="_x0000_i1103" type="#_x0000_t75" style="width:415.5pt;height:89.5pt" o:ole="">
            <v:imagedata r:id="rId18" o:title=""/>
          </v:shape>
          <o:OLEObject Type="Embed" ProgID="Word.OpenDocumentText.12" ShapeID="_x0000_i1103" DrawAspect="Content" ObjectID="_1602869076" r:id="rId19"/>
        </w:object>
      </w:r>
    </w:p>
    <w:sectPr w:rsidR="008C3418" w:rsidRPr="0072432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2FE4"/>
    <w:rsid w:val="00117E15"/>
    <w:rsid w:val="00155774"/>
    <w:rsid w:val="002E54FB"/>
    <w:rsid w:val="003E26EF"/>
    <w:rsid w:val="00590221"/>
    <w:rsid w:val="007016E0"/>
    <w:rsid w:val="0072432B"/>
    <w:rsid w:val="008C3418"/>
    <w:rsid w:val="00952FE4"/>
    <w:rsid w:val="00A33289"/>
    <w:rsid w:val="00B17DC5"/>
    <w:rsid w:val="00CF15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2599DF"/>
  <w15:chartTrackingRefBased/>
  <w15:docId w15:val="{9B5F6652-52C2-4660-858B-FEC214249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F155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F155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oken">
    <w:name w:val="token"/>
    <w:basedOn w:val="DefaultParagraphFont"/>
    <w:rsid w:val="00952FE4"/>
  </w:style>
  <w:style w:type="character" w:customStyle="1" w:styleId="Heading2Char">
    <w:name w:val="Heading 2 Char"/>
    <w:basedOn w:val="DefaultParagraphFont"/>
    <w:link w:val="Heading2"/>
    <w:uiPriority w:val="9"/>
    <w:rsid w:val="00CF155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CF155B"/>
    <w:rPr>
      <w:b/>
      <w:bCs/>
      <w:sz w:val="32"/>
      <w:szCs w:val="32"/>
    </w:rPr>
  </w:style>
  <w:style w:type="paragraph" w:customStyle="1" w:styleId="MTDisplayEquation">
    <w:name w:val="MTDisplayEquation"/>
    <w:basedOn w:val="Normal"/>
    <w:next w:val="Normal"/>
    <w:link w:val="MTDisplayEquationChar"/>
    <w:rsid w:val="0072432B"/>
    <w:pPr>
      <w:tabs>
        <w:tab w:val="center" w:pos="4160"/>
        <w:tab w:val="right" w:pos="830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72432B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449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53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79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46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1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</TotalTime>
  <Pages>4</Pages>
  <Words>93</Words>
  <Characters>53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 Luo</dc:creator>
  <cp:keywords/>
  <dc:description/>
  <cp:lastModifiedBy>Lei Luo</cp:lastModifiedBy>
  <cp:revision>5</cp:revision>
  <cp:lastPrinted>2018-11-04T06:14:00Z</cp:lastPrinted>
  <dcterms:created xsi:type="dcterms:W3CDTF">2018-11-04T05:00:00Z</dcterms:created>
  <dcterms:modified xsi:type="dcterms:W3CDTF">2018-11-04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